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1116" w:type="dxa"/>
        <w:tblInd w:w="-670" w:type="dxa"/>
        <w:tblBorders>
          <w:left w:val="none" w:sz="0" w:space="0" w:color="auto"/>
        </w:tblBorders>
        <w:tblLook w:val="04A0" w:firstRow="1" w:lastRow="0" w:firstColumn="1" w:lastColumn="0" w:noHBand="0" w:noVBand="1"/>
      </w:tblPr>
      <w:tblGrid>
        <w:gridCol w:w="8068"/>
        <w:gridCol w:w="3048"/>
      </w:tblGrid>
      <w:tr w:rsidR="00E66D9D" w:rsidRPr="00E66D9D" w:rsidTr="00941EF7">
        <w:trPr>
          <w:trHeight w:val="1730"/>
        </w:trPr>
        <w:tc>
          <w:tcPr>
            <w:tcW w:w="8068" w:type="dxa"/>
          </w:tcPr>
          <w:p w:rsidR="00E66D9D" w:rsidRP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6D9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</w:p>
          <w:p w:rsid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1.  </w:t>
            </w:r>
            <w:r w:rsidR="004B132D">
              <w:rPr>
                <w:rFonts w:ascii="Times New Roman" w:hAnsi="Times New Roman" w:cs="Times New Roman"/>
                <w:b/>
                <w:sz w:val="24"/>
                <w:szCs w:val="24"/>
              </w:rPr>
              <w:t>Boolean Algebra</w:t>
            </w:r>
          </w:p>
          <w:p w:rsidR="00052CA9" w:rsidRPr="00E66D9D" w:rsidRDefault="00052CA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66D9D" w:rsidRDefault="004B132D"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="009A251A" w:rsidRPr="008B720C">
              <w:rPr>
                <w:position w:val="-10"/>
              </w:rPr>
              <w:object w:dxaOrig="110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55pt;height:21.25pt" o:ole="">
                  <v:imagedata r:id="rId6" o:title=""/>
                </v:shape>
                <o:OLEObject Type="Embed" ProgID="Equation.3" ShapeID="_x0000_i1025" DrawAspect="Content" ObjectID="_1578475190" r:id="rId7"/>
              </w:object>
            </w:r>
            <w:r>
              <w:t xml:space="preserve">  =  </w:t>
            </w:r>
            <w:r w:rsidR="009A251A" w:rsidRPr="009A251A">
              <w:rPr>
                <w:position w:val="-4"/>
              </w:rPr>
              <w:object w:dxaOrig="1160" w:dyaOrig="360">
                <v:shape id="_x0000_i1026" type="#_x0000_t75" style="width:57.8pt;height:18pt" o:ole="">
                  <v:imagedata r:id="rId8" o:title=""/>
                </v:shape>
                <o:OLEObject Type="Embed" ProgID="Equation.3" ShapeID="_x0000_i1026" DrawAspect="Content" ObjectID="_1578475191" r:id="rId9"/>
              </w:object>
            </w:r>
            <w:r>
              <w:t xml:space="preserve">  =  </w:t>
            </w:r>
            <w:r w:rsidR="009A251A" w:rsidRPr="004B132D">
              <w:rPr>
                <w:position w:val="-10"/>
              </w:rPr>
              <w:object w:dxaOrig="1100" w:dyaOrig="420">
                <v:shape id="_x0000_i1027" type="#_x0000_t75" style="width:54.55pt;height:21.25pt" o:ole="">
                  <v:imagedata r:id="rId10" o:title=""/>
                </v:shape>
                <o:OLEObject Type="Embed" ProgID="Equation.3" ShapeID="_x0000_i1027" DrawAspect="Content" ObjectID="_1578475192" r:id="rId11"/>
              </w:object>
            </w:r>
            <w:r>
              <w:t xml:space="preserve">  =  </w:t>
            </w:r>
            <w:r w:rsidR="009A251A" w:rsidRPr="004B132D">
              <w:rPr>
                <w:position w:val="-10"/>
              </w:rPr>
              <w:object w:dxaOrig="1320" w:dyaOrig="400">
                <v:shape id="_x0000_i1028" type="#_x0000_t75" style="width:66pt;height:20.2pt" o:ole="">
                  <v:imagedata r:id="rId12" o:title=""/>
                </v:shape>
                <o:OLEObject Type="Embed" ProgID="Equation.3" ShapeID="_x0000_i1028" DrawAspect="Content" ObjectID="_1578475193" r:id="rId13"/>
              </w:object>
            </w:r>
          </w:p>
          <w:p w:rsidR="004B132D" w:rsidRPr="00E66D9D" w:rsidRDefault="004B132D" w:rsidP="00121507">
            <w:pPr>
              <w:tabs>
                <w:tab w:val="right" w:pos="7852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t xml:space="preserve">                                   =  </w:t>
            </w:r>
            <w:r w:rsidR="00052CA9" w:rsidRPr="004B132D">
              <w:rPr>
                <w:position w:val="-4"/>
              </w:rPr>
              <w:object w:dxaOrig="1320" w:dyaOrig="320">
                <v:shape id="_x0000_i1029" type="#_x0000_t75" style="width:66pt;height:15.8pt" o:ole="">
                  <v:imagedata r:id="rId14" o:title=""/>
                </v:shape>
                <o:OLEObject Type="Embed" ProgID="Equation.3" ShapeID="_x0000_i1029" DrawAspect="Content" ObjectID="_1578475194" r:id="rId15"/>
              </w:object>
            </w:r>
            <w:r>
              <w:t xml:space="preserve">  =  </w:t>
            </w:r>
            <w:r w:rsidR="00052CA9" w:rsidRPr="008B720C">
              <w:rPr>
                <w:position w:val="-10"/>
              </w:rPr>
              <w:object w:dxaOrig="859" w:dyaOrig="380">
                <v:shape id="_x0000_i1030" type="#_x0000_t75" style="width:43.65pt;height:18.55pt" o:ole="">
                  <v:imagedata r:id="rId16" o:title=""/>
                </v:shape>
                <o:OLEObject Type="Embed" ProgID="Equation.3" ShapeID="_x0000_i1030" DrawAspect="Content" ObjectID="_1578475195" r:id="rId17"/>
              </w:object>
            </w:r>
            <w:r>
              <w:t xml:space="preserve">  =  </w:t>
            </w:r>
            <w:r w:rsidR="009A251A" w:rsidRPr="009A251A">
              <w:rPr>
                <w:position w:val="-4"/>
              </w:rPr>
              <w:object w:dxaOrig="240" w:dyaOrig="320">
                <v:shape id="_x0000_i1031" type="#_x0000_t75" style="width:12pt;height:15.8pt" o:ole="">
                  <v:imagedata r:id="rId18" o:title=""/>
                </v:shape>
                <o:OLEObject Type="Embed" ProgID="Equation.3" ShapeID="_x0000_i1031" DrawAspect="Content" ObjectID="_1578475196" r:id="rId19"/>
              </w:object>
            </w:r>
            <w:r w:rsidR="00121507">
              <w:tab/>
              <w:t xml:space="preserve">    </w:t>
            </w:r>
          </w:p>
          <w:p w:rsidR="00E66D9D" w:rsidRPr="00052CA9" w:rsidRDefault="009A25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="00052CA9">
              <w:rPr>
                <w:rFonts w:ascii="Times New Roman" w:hAnsi="Times New Roman" w:cs="Times New Roman"/>
                <w:sz w:val="24"/>
                <w:szCs w:val="24"/>
              </w:rPr>
              <w:t xml:space="preserve">So </w:t>
            </w:r>
            <w:r w:rsidR="00052CA9" w:rsidRPr="00052CA9">
              <w:rPr>
                <w:position w:val="-6"/>
              </w:rPr>
              <w:object w:dxaOrig="639" w:dyaOrig="340">
                <v:shape id="_x0000_i1032" type="#_x0000_t75" style="width:32.2pt;height:17.45pt" o:ole="">
                  <v:imagedata r:id="rId20" o:title=""/>
                </v:shape>
                <o:OLEObject Type="Embed" ProgID="Equation.3" ShapeID="_x0000_i1032" DrawAspect="Content" ObjectID="_1578475197" r:id="rId21"/>
              </w:object>
            </w:r>
            <w:r w:rsidR="00052CA9">
              <w:t xml:space="preserve">    </w:t>
            </w:r>
            <w:r w:rsidR="00052CA9" w:rsidRPr="00052CA9">
              <w:rPr>
                <w:position w:val="-6"/>
              </w:rPr>
              <w:object w:dxaOrig="660" w:dyaOrig="279">
                <v:shape id="_x0000_i1033" type="#_x0000_t75" style="width:33.25pt;height:14.2pt" o:ole="">
                  <v:imagedata r:id="rId22" o:title=""/>
                </v:shape>
                <o:OLEObject Type="Embed" ProgID="Equation.3" ShapeID="_x0000_i1033" DrawAspect="Content" ObjectID="_1578475198" r:id="rId23"/>
              </w:object>
            </w:r>
            <w:r w:rsidR="00052CA9">
              <w:t xml:space="preserve">   </w:t>
            </w:r>
            <w:r w:rsidR="00052CA9">
              <w:rPr>
                <w:rFonts w:ascii="Times New Roman" w:hAnsi="Times New Roman" w:cs="Times New Roman"/>
                <w:sz w:val="24"/>
                <w:szCs w:val="24"/>
              </w:rPr>
              <w:t>Therefore (0, 1) and (0, 0) make it true.</w:t>
            </w:r>
          </w:p>
          <w:p w:rsidR="00941EF7" w:rsidRP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48" w:type="dxa"/>
            <w:tcBorders>
              <w:bottom w:val="single" w:sz="4" w:space="0" w:color="auto"/>
              <w:right w:val="nil"/>
            </w:tcBorders>
          </w:tcPr>
          <w:p w:rsid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052CA9" w:rsidRDefault="00941E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1.</w:t>
            </w:r>
            <w:r w:rsidR="00052CA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052CA9">
              <w:rPr>
                <w:rFonts w:ascii="Times New Roman" w:hAnsi="Times New Roman" w:cs="Times New Roman"/>
                <w:sz w:val="24"/>
                <w:szCs w:val="24"/>
              </w:rPr>
              <w:t>(0,1) and (0, 0)</w:t>
            </w:r>
          </w:p>
        </w:tc>
      </w:tr>
      <w:tr w:rsidR="00E66D9D" w:rsidRPr="00E66D9D" w:rsidTr="00941EF7">
        <w:trPr>
          <w:trHeight w:val="1748"/>
        </w:trPr>
        <w:tc>
          <w:tcPr>
            <w:tcW w:w="8068" w:type="dxa"/>
          </w:tcPr>
          <w:p w:rsid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2.</w:t>
            </w:r>
            <w:r w:rsidR="004B132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Boolean Algebra</w:t>
            </w:r>
          </w:p>
          <w:p w:rsidR="006D2529" w:rsidRDefault="006D252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21507" w:rsidRDefault="00121507"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 w:rsidRPr="008B720C">
              <w:rPr>
                <w:position w:val="-10"/>
              </w:rPr>
              <w:object w:dxaOrig="1640" w:dyaOrig="380">
                <v:shape id="_x0000_i1034" type="#_x0000_t75" style="width:81.8pt;height:18.55pt" o:ole="">
                  <v:imagedata r:id="rId24" o:title=""/>
                </v:shape>
                <o:OLEObject Type="Embed" ProgID="Equation.3" ShapeID="_x0000_i1034" DrawAspect="Content" ObjectID="_1578475199" r:id="rId25"/>
              </w:object>
            </w:r>
            <w:r>
              <w:t xml:space="preserve">  =  </w:t>
            </w:r>
            <w:r w:rsidRPr="00121507">
              <w:rPr>
                <w:position w:val="-4"/>
              </w:rPr>
              <w:object w:dxaOrig="1780" w:dyaOrig="320">
                <v:shape id="_x0000_i1035" type="#_x0000_t75" style="width:89.45pt;height:15.8pt" o:ole="">
                  <v:imagedata r:id="rId26" o:title=""/>
                </v:shape>
                <o:OLEObject Type="Embed" ProgID="Equation.3" ShapeID="_x0000_i1035" DrawAspect="Content" ObjectID="_1578475200" r:id="rId27"/>
              </w:object>
            </w:r>
            <w:r>
              <w:t xml:space="preserve">  =  </w:t>
            </w:r>
            <w:r w:rsidR="000210D0" w:rsidRPr="00121507">
              <w:rPr>
                <w:position w:val="-4"/>
              </w:rPr>
              <w:object w:dxaOrig="1480" w:dyaOrig="320">
                <v:shape id="_x0000_i1036" type="#_x0000_t75" style="width:74.2pt;height:15.8pt" o:ole="">
                  <v:imagedata r:id="rId28" o:title=""/>
                </v:shape>
                <o:OLEObject Type="Embed" ProgID="Equation.3" ShapeID="_x0000_i1036" DrawAspect="Content" ObjectID="_1578475201" r:id="rId29"/>
              </w:object>
            </w:r>
          </w:p>
          <w:p w:rsidR="00121507" w:rsidRPr="00807056" w:rsidRDefault="00121507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=  </w:t>
            </w:r>
            <w:r w:rsidR="0066522F" w:rsidRPr="0066522F">
              <w:rPr>
                <w:position w:val="-4"/>
              </w:rPr>
              <w:object w:dxaOrig="940" w:dyaOrig="320">
                <v:shape id="_x0000_i1037" type="#_x0000_t75" style="width:46.35pt;height:15.8pt" o:ole="">
                  <v:imagedata r:id="rId30" o:title=""/>
                </v:shape>
                <o:OLEObject Type="Embed" ProgID="Equation.3" ShapeID="_x0000_i1037" DrawAspect="Content" ObjectID="_1578475202" r:id="rId31"/>
              </w:object>
            </w:r>
            <w:r w:rsidR="0066522F">
              <w:t xml:space="preserve">  =  </w:t>
            </w:r>
            <w:r w:rsidR="0066522F" w:rsidRPr="00807056">
              <w:rPr>
                <w:color w:val="FF0000"/>
                <w:position w:val="-10"/>
              </w:rPr>
              <w:object w:dxaOrig="940" w:dyaOrig="380">
                <v:shape id="_x0000_i1038" type="#_x0000_t75" style="width:46.35pt;height:18.55pt" o:ole="">
                  <v:imagedata r:id="rId32" o:title=""/>
                </v:shape>
                <o:OLEObject Type="Embed" ProgID="Equation.3" ShapeID="_x0000_i1038" DrawAspect="Content" ObjectID="_1578475203" r:id="rId33"/>
              </w:object>
            </w:r>
            <w:r w:rsidR="0066522F" w:rsidRPr="00807056">
              <w:rPr>
                <w:color w:val="FF0000"/>
              </w:rPr>
              <w:t xml:space="preserve">  =  </w:t>
            </w:r>
            <w:r w:rsidR="00807056" w:rsidRPr="00807056">
              <w:rPr>
                <w:color w:val="FF0000"/>
                <w:position w:val="-4"/>
              </w:rPr>
              <w:object w:dxaOrig="380" w:dyaOrig="260">
                <v:shape id="_x0000_i1039" type="#_x0000_t75" style="width:18.55pt;height:12.55pt" o:ole="">
                  <v:imagedata r:id="rId34" o:title=""/>
                </v:shape>
                <o:OLEObject Type="Embed" ProgID="Equation.DSMT4" ShapeID="_x0000_i1039" DrawAspect="Content" ObjectID="_1578475204" r:id="rId35"/>
              </w:object>
            </w:r>
            <w:r w:rsidR="00807056">
              <w:rPr>
                <w:color w:val="FF0000"/>
              </w:rPr>
              <w:t xml:space="preserve">  =  </w:t>
            </w:r>
            <w:r w:rsidR="00807056" w:rsidRPr="00807056">
              <w:rPr>
                <w:color w:val="FF0000"/>
                <w:position w:val="-4"/>
              </w:rPr>
              <w:object w:dxaOrig="240" w:dyaOrig="260">
                <v:shape id="_x0000_i1040" type="#_x0000_t75" style="width:12pt;height:12.55pt" o:ole="">
                  <v:imagedata r:id="rId36" o:title=""/>
                </v:shape>
                <o:OLEObject Type="Embed" ProgID="Equation.DSMT4" ShapeID="_x0000_i1040" DrawAspect="Content" ObjectID="_1578475205" r:id="rId37"/>
              </w:object>
            </w:r>
          </w:p>
          <w:p w:rsidR="00941EF7" w:rsidRP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48" w:type="dxa"/>
            <w:tcBorders>
              <w:bottom w:val="single" w:sz="4" w:space="0" w:color="auto"/>
              <w:right w:val="nil"/>
            </w:tcBorders>
          </w:tcPr>
          <w:p w:rsid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</w:p>
          <w:p w:rsidR="00941EF7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2.</w:t>
            </w:r>
            <w:r w:rsidR="0066522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EC1FF4" w:rsidRPr="0066522F">
              <w:rPr>
                <w:position w:val="-4"/>
              </w:rPr>
              <w:object w:dxaOrig="240" w:dyaOrig="260">
                <v:shape id="_x0000_i1041" type="#_x0000_t75" style="width:12pt;height:12.55pt" o:ole="">
                  <v:imagedata r:id="rId38" o:title=""/>
                </v:shape>
                <o:OLEObject Type="Embed" ProgID="Equation.3" ShapeID="_x0000_i1041" DrawAspect="Content" ObjectID="_1578475206" r:id="rId39"/>
              </w:object>
            </w:r>
          </w:p>
          <w:p w:rsidR="00941EF7" w:rsidRP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66D9D" w:rsidRPr="00E66D9D" w:rsidTr="00AB4F49">
        <w:trPr>
          <w:trHeight w:val="4670"/>
        </w:trPr>
        <w:tc>
          <w:tcPr>
            <w:tcW w:w="8068" w:type="dxa"/>
          </w:tcPr>
          <w:p w:rsidR="00E66D9D" w:rsidRP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66D9D" w:rsidRP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3.</w:t>
            </w:r>
            <w:r w:rsidR="004B132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Data Structures</w:t>
            </w:r>
          </w:p>
          <w:p w:rsidR="00E66D9D" w:rsidRDefault="00715B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ibbles Wood Away is the name of the Big Blue Bug that is a</w:t>
            </w:r>
          </w:p>
          <w:p w:rsidR="00715BD3" w:rsidRDefault="00715B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Rhode Island icon atop a building in Providence.</w:t>
            </w:r>
          </w:p>
          <w:p w:rsidR="00715BD3" w:rsidRPr="00715BD3" w:rsidRDefault="00715B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A5608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</w:t>
            </w:r>
            <w:r w:rsidR="00F51106">
              <w:object w:dxaOrig="7344" w:dyaOrig="4939">
                <v:shape id="_x0000_i1042" type="#_x0000_t75" style="width:279.8pt;height:148.35pt" o:ole="">
                  <v:imagedata r:id="rId40" o:title=""/>
                </v:shape>
                <o:OLEObject Type="Embed" ProgID="SmartDraw.2" ShapeID="_x0000_i1042" DrawAspect="Content" ObjectID="_1578475207" r:id="rId41"/>
              </w:object>
            </w:r>
          </w:p>
          <w:p w:rsidR="00E66D9D" w:rsidRP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66D9D" w:rsidRDefault="00E66D9D" w:rsidP="00E66D9D">
            <w:pPr>
              <w:ind w:left="-99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Default="00941EF7" w:rsidP="00E66D9D">
            <w:pPr>
              <w:ind w:left="-99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E66D9D" w:rsidRDefault="00941EF7" w:rsidP="00E66D9D">
            <w:pPr>
              <w:ind w:left="-99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48" w:type="dxa"/>
            <w:tcBorders>
              <w:bottom w:val="single" w:sz="4" w:space="0" w:color="auto"/>
              <w:right w:val="nil"/>
            </w:tcBorders>
          </w:tcPr>
          <w:p w:rsid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F51106" w:rsidRDefault="00941E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3.</w:t>
            </w:r>
            <w:r w:rsidR="00F511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="00F51106">
              <w:rPr>
                <w:rFonts w:ascii="Times New Roman" w:hAnsi="Times New Roman" w:cs="Times New Roman"/>
                <w:sz w:val="24"/>
                <w:szCs w:val="24"/>
              </w:rPr>
              <w:t>A, B, E, O</w:t>
            </w:r>
          </w:p>
        </w:tc>
      </w:tr>
      <w:tr w:rsidR="00E66D9D" w:rsidRPr="00E66D9D" w:rsidTr="00941EF7">
        <w:trPr>
          <w:trHeight w:val="283"/>
        </w:trPr>
        <w:tc>
          <w:tcPr>
            <w:tcW w:w="8068" w:type="dxa"/>
          </w:tcPr>
          <w:p w:rsid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4.</w:t>
            </w:r>
            <w:r w:rsidR="004B132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Data Structures</w:t>
            </w:r>
          </w:p>
          <w:p w:rsidR="00801B78" w:rsidRPr="00EB39BC" w:rsidRDefault="00801B78" w:rsidP="00801B78">
            <w:pPr>
              <w:rPr>
                <w:bCs/>
                <w:color w:val="FF0000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</w:p>
          <w:p w:rsidR="00801B78" w:rsidRDefault="00801B78" w:rsidP="00801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      </w:t>
            </w:r>
            <w:r w:rsidRPr="00801B78">
              <w:rPr>
                <w:rFonts w:ascii="Times New Roman" w:hAnsi="Times New Roman" w:cs="Times New Roman"/>
                <w:sz w:val="24"/>
                <w:szCs w:val="24"/>
              </w:rPr>
              <w:t>The queue is constructed using FIFO as follow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 O, OC, OCE, CE, CEA, </w:t>
            </w:r>
          </w:p>
          <w:p w:rsidR="00801B78" w:rsidRDefault="00801B78" w:rsidP="00801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CEAN, EAN, AN, ANS, ANST, NST, NSTA, NSTAT, NSTATE, STATE, </w:t>
            </w:r>
          </w:p>
          <w:p w:rsidR="00941EF7" w:rsidRPr="00801B78" w:rsidRDefault="00801B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TATE.  The next item popped is T.</w:t>
            </w:r>
          </w:p>
        </w:tc>
        <w:tc>
          <w:tcPr>
            <w:tcW w:w="3048" w:type="dxa"/>
            <w:tcBorders>
              <w:bottom w:val="single" w:sz="4" w:space="0" w:color="auto"/>
              <w:right w:val="nil"/>
            </w:tcBorders>
          </w:tcPr>
          <w:p w:rsid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801B78" w:rsidRDefault="00941E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4.</w:t>
            </w:r>
            <w:r w:rsidR="00801B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801B78">
              <w:rPr>
                <w:rFonts w:ascii="Times New Roman" w:hAnsi="Times New Roman" w:cs="Times New Roman"/>
                <w:sz w:val="24"/>
                <w:szCs w:val="24"/>
              </w:rPr>
              <w:t>T</w:t>
            </w:r>
          </w:p>
        </w:tc>
      </w:tr>
      <w:tr w:rsidR="00E66D9D" w:rsidRPr="00E66D9D" w:rsidTr="00941EF7">
        <w:trPr>
          <w:trHeight w:val="300"/>
        </w:trPr>
        <w:tc>
          <w:tcPr>
            <w:tcW w:w="8068" w:type="dxa"/>
          </w:tcPr>
          <w:p w:rsid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Default="001027C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6D049D5" wp14:editId="2FAD6E2F">
                      <wp:simplePos x="0" y="0"/>
                      <wp:positionH relativeFrom="column">
                        <wp:posOffset>2593884</wp:posOffset>
                      </wp:positionH>
                      <wp:positionV relativeFrom="paragraph">
                        <wp:posOffset>154940</wp:posOffset>
                      </wp:positionV>
                      <wp:extent cx="1377950" cy="849086"/>
                      <wp:effectExtent l="0" t="0" r="0" b="8255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77950" cy="84908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tbl>
                                  <w:tblPr>
                                    <w:tblStyle w:val="TableGrid"/>
                                    <w:tblW w:w="0" w:type="auto"/>
                                    <w:tblInd w:w="108" w:type="dxa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471"/>
                                    <w:gridCol w:w="472"/>
                                    <w:gridCol w:w="472"/>
                                    <w:gridCol w:w="472"/>
                                  </w:tblGrid>
                                  <w:tr w:rsidR="001027C7" w:rsidRPr="001027C7" w:rsidTr="001027C7">
                                    <w:tc>
                                      <w:tcPr>
                                        <w:tcW w:w="471" w:type="dxa"/>
                                      </w:tcPr>
                                      <w:p w:rsidR="001027C7" w:rsidRPr="001027C7" w:rsidRDefault="001027C7" w:rsidP="00EB6ADC">
                                        <w:r>
                                          <w:t>3</w:t>
                                        </w:r>
                                        <w:bookmarkStart w:id="0" w:name="_GoBack"/>
                                        <w:bookmarkEnd w:id="0"/>
                                      </w:p>
                                    </w:tc>
                                    <w:tc>
                                      <w:tcPr>
                                        <w:tcW w:w="472" w:type="dxa"/>
                                      </w:tcPr>
                                      <w:p w:rsidR="001027C7" w:rsidRPr="001027C7" w:rsidRDefault="001027C7">
                                        <w: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72" w:type="dxa"/>
                                      </w:tcPr>
                                      <w:p w:rsidR="001027C7" w:rsidRPr="001027C7" w:rsidRDefault="001027C7">
                                        <w:r>
                                          <w:t>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72" w:type="dxa"/>
                                      </w:tcPr>
                                      <w:p w:rsidR="001027C7" w:rsidRPr="001027C7" w:rsidRDefault="001027C7">
                                        <w:r>
                                          <w:t>9</w:t>
                                        </w:r>
                                      </w:p>
                                    </w:tc>
                                  </w:tr>
                                  <w:tr w:rsidR="001027C7" w:rsidRPr="001027C7" w:rsidTr="001027C7">
                                    <w:tc>
                                      <w:tcPr>
                                        <w:tcW w:w="471" w:type="dxa"/>
                                      </w:tcPr>
                                      <w:p w:rsidR="001027C7" w:rsidRPr="001027C7" w:rsidRDefault="001027C7">
                                        <w: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72" w:type="dxa"/>
                                      </w:tcPr>
                                      <w:p w:rsidR="001027C7" w:rsidRPr="001027C7" w:rsidRDefault="001027C7">
                                        <w:r>
                                          <w:t>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72" w:type="dxa"/>
                                      </w:tcPr>
                                      <w:p w:rsidR="001027C7" w:rsidRPr="001027C7" w:rsidRDefault="001027C7">
                                        <w:r>
                                          <w:t>1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72" w:type="dxa"/>
                                      </w:tcPr>
                                      <w:p w:rsidR="001027C7" w:rsidRPr="001027C7" w:rsidRDefault="001027C7">
                                        <w:r>
                                          <w:t>14</w:t>
                                        </w:r>
                                      </w:p>
                                    </w:tc>
                                  </w:tr>
                                  <w:tr w:rsidR="001027C7" w:rsidRPr="001027C7" w:rsidTr="001027C7">
                                    <w:tc>
                                      <w:tcPr>
                                        <w:tcW w:w="471" w:type="dxa"/>
                                      </w:tcPr>
                                      <w:p w:rsidR="001027C7" w:rsidRPr="001027C7" w:rsidRDefault="001027C7">
                                        <w:r>
                                          <w:t>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72" w:type="dxa"/>
                                      </w:tcPr>
                                      <w:p w:rsidR="001027C7" w:rsidRPr="001027C7" w:rsidRDefault="001027C7">
                                        <w:r>
                                          <w:t>1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72" w:type="dxa"/>
                                      </w:tcPr>
                                      <w:p w:rsidR="001027C7" w:rsidRPr="001027C7" w:rsidRDefault="001027C7">
                                        <w:r>
                                          <w:t>1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72" w:type="dxa"/>
                                      </w:tcPr>
                                      <w:p w:rsidR="001027C7" w:rsidRPr="001027C7" w:rsidRDefault="001027C7">
                                        <w:r>
                                          <w:t>19</w:t>
                                        </w:r>
                                      </w:p>
                                    </w:tc>
                                  </w:tr>
                                  <w:tr w:rsidR="001027C7" w:rsidRPr="001027C7" w:rsidTr="001027C7">
                                    <w:tc>
                                      <w:tcPr>
                                        <w:tcW w:w="471" w:type="dxa"/>
                                      </w:tcPr>
                                      <w:p w:rsidR="001027C7" w:rsidRPr="001027C7" w:rsidRDefault="001027C7">
                                        <w:r>
                                          <w:t>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72" w:type="dxa"/>
                                      </w:tcPr>
                                      <w:p w:rsidR="001027C7" w:rsidRPr="001027C7" w:rsidRDefault="001027C7">
                                        <w:r>
                                          <w:t>1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72" w:type="dxa"/>
                                      </w:tcPr>
                                      <w:p w:rsidR="001027C7" w:rsidRPr="001027C7" w:rsidRDefault="001027C7">
                                        <w:r>
                                          <w:t>1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72" w:type="dxa"/>
                                      </w:tcPr>
                                      <w:p w:rsidR="001027C7" w:rsidRPr="001027C7" w:rsidRDefault="001027C7">
                                        <w:r>
                                          <w:t>24</w:t>
                                        </w:r>
                                      </w:p>
                                    </w:tc>
                                  </w:tr>
                                </w:tbl>
                                <w:p w:rsidR="001027C7" w:rsidRPr="001027C7" w:rsidRDefault="001027C7">
                                  <w:pPr>
                                    <w:ind w:left="0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6D049D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204.25pt;margin-top:12.2pt;width:108.5pt;height:66.8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" fillcolor="white [3201]" stroked="f" strokeweight=".5pt">
                      <v:textbox>
                        <w:txbxContent>
                          <w:tbl>
                            <w:tblPr>
                              <w:tblStyle w:val="TableGrid"/>
                              <w:tblW w:w="0" w:type="auto"/>
                              <w:tblInd w:w="108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471"/>
                              <w:gridCol w:w="472"/>
                              <w:gridCol w:w="472"/>
                              <w:gridCol w:w="472"/>
                            </w:tblGrid>
                            <w:tr w:rsidR="001027C7" w:rsidRPr="001027C7" w:rsidTr="001027C7">
                              <w:tc>
                                <w:tcPr>
                                  <w:tcW w:w="471" w:type="dxa"/>
                                </w:tcPr>
                                <w:p w:rsidR="001027C7" w:rsidRPr="001027C7" w:rsidRDefault="001027C7" w:rsidP="00EB6ADC">
                                  <w:r>
                                    <w:t>3</w:t>
                                  </w:r>
                                  <w:bookmarkStart w:id="1" w:name="_GoBack"/>
                                  <w:bookmarkEnd w:id="1"/>
                                </w:p>
                              </w:tc>
                              <w:tc>
                                <w:tcPr>
                                  <w:tcW w:w="472" w:type="dxa"/>
                                </w:tcPr>
                                <w:p w:rsidR="001027C7" w:rsidRPr="001027C7" w:rsidRDefault="001027C7"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472" w:type="dxa"/>
                                </w:tcPr>
                                <w:p w:rsidR="001027C7" w:rsidRPr="001027C7" w:rsidRDefault="001027C7"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72" w:type="dxa"/>
                                </w:tcPr>
                                <w:p w:rsidR="001027C7" w:rsidRPr="001027C7" w:rsidRDefault="001027C7">
                                  <w:r>
                                    <w:t>9</w:t>
                                  </w:r>
                                </w:p>
                              </w:tc>
                            </w:tr>
                            <w:tr w:rsidR="001027C7" w:rsidRPr="001027C7" w:rsidTr="001027C7">
                              <w:tc>
                                <w:tcPr>
                                  <w:tcW w:w="471" w:type="dxa"/>
                                </w:tcPr>
                                <w:p w:rsidR="001027C7" w:rsidRPr="001027C7" w:rsidRDefault="001027C7"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472" w:type="dxa"/>
                                </w:tcPr>
                                <w:p w:rsidR="001027C7" w:rsidRPr="001027C7" w:rsidRDefault="001027C7"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472" w:type="dxa"/>
                                </w:tcPr>
                                <w:p w:rsidR="001027C7" w:rsidRPr="001027C7" w:rsidRDefault="001027C7">
                                  <w: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472" w:type="dxa"/>
                                </w:tcPr>
                                <w:p w:rsidR="001027C7" w:rsidRPr="001027C7" w:rsidRDefault="001027C7">
                                  <w:r>
                                    <w:t>14</w:t>
                                  </w:r>
                                </w:p>
                              </w:tc>
                            </w:tr>
                            <w:tr w:rsidR="001027C7" w:rsidRPr="001027C7" w:rsidTr="001027C7">
                              <w:tc>
                                <w:tcPr>
                                  <w:tcW w:w="471" w:type="dxa"/>
                                </w:tcPr>
                                <w:p w:rsidR="001027C7" w:rsidRPr="001027C7" w:rsidRDefault="001027C7"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72" w:type="dxa"/>
                                </w:tcPr>
                                <w:p w:rsidR="001027C7" w:rsidRPr="001027C7" w:rsidRDefault="001027C7">
                                  <w: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472" w:type="dxa"/>
                                </w:tcPr>
                                <w:p w:rsidR="001027C7" w:rsidRPr="001027C7" w:rsidRDefault="001027C7">
                                  <w: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472" w:type="dxa"/>
                                </w:tcPr>
                                <w:p w:rsidR="001027C7" w:rsidRPr="001027C7" w:rsidRDefault="001027C7">
                                  <w:r>
                                    <w:t>19</w:t>
                                  </w:r>
                                </w:p>
                              </w:tc>
                            </w:tr>
                            <w:tr w:rsidR="001027C7" w:rsidRPr="001027C7" w:rsidTr="001027C7">
                              <w:tc>
                                <w:tcPr>
                                  <w:tcW w:w="471" w:type="dxa"/>
                                </w:tcPr>
                                <w:p w:rsidR="001027C7" w:rsidRPr="001027C7" w:rsidRDefault="001027C7"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472" w:type="dxa"/>
                                </w:tcPr>
                                <w:p w:rsidR="001027C7" w:rsidRPr="001027C7" w:rsidRDefault="001027C7">
                                  <w:r>
                                    <w:t>14</w:t>
                                  </w:r>
                                </w:p>
                              </w:tc>
                              <w:tc>
                                <w:tcPr>
                                  <w:tcW w:w="472" w:type="dxa"/>
                                </w:tcPr>
                                <w:p w:rsidR="001027C7" w:rsidRPr="001027C7" w:rsidRDefault="001027C7">
                                  <w:r>
                                    <w:t>19</w:t>
                                  </w:r>
                                </w:p>
                              </w:tc>
                              <w:tc>
                                <w:tcPr>
                                  <w:tcW w:w="472" w:type="dxa"/>
                                </w:tcPr>
                                <w:p w:rsidR="001027C7" w:rsidRPr="001027C7" w:rsidRDefault="001027C7">
                                  <w:r>
                                    <w:t>24</w:t>
                                  </w:r>
                                </w:p>
                              </w:tc>
                            </w:tr>
                          </w:tbl>
                          <w:p w:rsidR="001027C7" w:rsidRPr="001027C7" w:rsidRDefault="001027C7">
                            <w:pPr>
                              <w:ind w:left="0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41EF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5.</w:t>
            </w:r>
            <w:r w:rsidR="004B132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What Does This Pro</w:t>
            </w:r>
            <w:r w:rsidR="00AB4F49">
              <w:rPr>
                <w:rFonts w:ascii="Times New Roman" w:hAnsi="Times New Roman" w:cs="Times New Roman"/>
                <w:b/>
                <w:sz w:val="24"/>
                <w:szCs w:val="24"/>
              </w:rPr>
              <w:t>g</w:t>
            </w:r>
            <w:r w:rsidR="004B132D">
              <w:rPr>
                <w:rFonts w:ascii="Times New Roman" w:hAnsi="Times New Roman" w:cs="Times New Roman"/>
                <w:b/>
                <w:sz w:val="24"/>
                <w:szCs w:val="24"/>
              </w:rPr>
              <w:t>ram Do? - Arrays</w:t>
            </w:r>
          </w:p>
          <w:p w:rsidR="00941EF7" w:rsidRDefault="001027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fter the first nested loop is </w:t>
            </w:r>
          </w:p>
          <w:p w:rsidR="001027C7" w:rsidRDefault="001027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executed, the array is at the </w:t>
            </w:r>
          </w:p>
          <w:p w:rsidR="001027C7" w:rsidRDefault="001027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right.</w:t>
            </w:r>
          </w:p>
          <w:p w:rsidR="001027C7" w:rsidRDefault="001027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The second nested loop sets</w:t>
            </w:r>
          </w:p>
          <w:p w:rsidR="001027C7" w:rsidRDefault="001027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multiples of 2 or 3 or 5 equal</w:t>
            </w:r>
          </w:p>
          <w:p w:rsidR="001027C7" w:rsidRDefault="001027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to 0.  Only prime numbers are left.  The largest prime is 19</w:t>
            </w:r>
          </w:p>
          <w:p w:rsidR="001027C7" w:rsidRPr="001027C7" w:rsidRDefault="001027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and the smallest is 7.  The positive difference is 12.</w:t>
            </w:r>
          </w:p>
          <w:p w:rsidR="00941EF7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E66D9D" w:rsidRDefault="00941E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48" w:type="dxa"/>
            <w:tcBorders>
              <w:right w:val="nil"/>
            </w:tcBorders>
          </w:tcPr>
          <w:p w:rsidR="00E66D9D" w:rsidRDefault="00E66D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41EF7" w:rsidRPr="001027C7" w:rsidRDefault="00941E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5.</w:t>
            </w:r>
            <w:r w:rsidR="001027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1027C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</w:tbl>
    <w:p w:rsidR="00A32F5E" w:rsidRPr="00E66D9D" w:rsidRDefault="00A32F5E">
      <w:pPr>
        <w:rPr>
          <w:rFonts w:ascii="Times New Roman" w:hAnsi="Times New Roman" w:cs="Times New Roman"/>
          <w:sz w:val="24"/>
          <w:szCs w:val="24"/>
        </w:rPr>
      </w:pPr>
    </w:p>
    <w:sectPr w:rsidR="00A32F5E" w:rsidRPr="00E66D9D">
      <w:headerReference w:type="default" r:id="rId4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2647" w:rsidRDefault="00EA2647" w:rsidP="00E66D9D">
      <w:r>
        <w:separator/>
      </w:r>
    </w:p>
  </w:endnote>
  <w:endnote w:type="continuationSeparator" w:id="0">
    <w:p w:rsidR="00EA2647" w:rsidRDefault="00EA2647" w:rsidP="00E66D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puterfont">
    <w:altName w:val="Calibri"/>
    <w:panose1 w:val="00000000000000000000"/>
    <w:charset w:val="00"/>
    <w:family w:val="auto"/>
    <w:pitch w:val="variable"/>
    <w:sig w:usb0="00000083" w:usb1="00000000" w:usb2="00000000" w:usb3="00000000" w:csb0="00000009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2647" w:rsidRDefault="00EA2647" w:rsidP="00E66D9D">
      <w:r>
        <w:separator/>
      </w:r>
    </w:p>
  </w:footnote>
  <w:footnote w:type="continuationSeparator" w:id="0">
    <w:p w:rsidR="00EA2647" w:rsidRDefault="00EA2647" w:rsidP="00E66D9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9360" w:type="dxa"/>
      <w:jc w:val="center"/>
      <w:tblInd w:w="0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1453"/>
      <w:gridCol w:w="5927"/>
      <w:gridCol w:w="1980"/>
    </w:tblGrid>
    <w:tr w:rsidR="00E66D9D" w:rsidTr="00E66D9D">
      <w:trPr>
        <w:trHeight w:val="538"/>
        <w:jc w:val="center"/>
      </w:trPr>
      <w:tc>
        <w:tcPr>
          <w:tcW w:w="1453" w:type="dxa"/>
          <w:vMerge w:val="restart"/>
          <w:vAlign w:val="center"/>
          <w:hideMark/>
        </w:tcPr>
        <w:p w:rsidR="00E66D9D" w:rsidRPr="00E66D9D" w:rsidRDefault="00E66D9D">
          <w:pPr>
            <w:rPr>
              <w:rFonts w:ascii="Times New Roman" w:eastAsia="Times New Roman" w:hAnsi="Times New Roman" w:cs="Times New Roman"/>
              <w:b/>
              <w:sz w:val="24"/>
              <w:szCs w:val="24"/>
            </w:rPr>
          </w:pPr>
          <w:r w:rsidRPr="00E66D9D">
            <w:rPr>
              <w:rFonts w:ascii="Times New Roman" w:eastAsia="Times New Roman" w:hAnsi="Times New Roman" w:cs="Times New Roman"/>
              <w:b/>
              <w:sz w:val="24"/>
              <w:szCs w:val="24"/>
            </w:rPr>
            <w:t>2017-2018</w:t>
          </w:r>
        </w:p>
      </w:tc>
      <w:tc>
        <w:tcPr>
          <w:tcW w:w="5927" w:type="dxa"/>
          <w:tcBorders>
            <w:top w:val="nil"/>
            <w:left w:val="nil"/>
            <w:bottom w:val="single" w:sz="4" w:space="0" w:color="auto"/>
            <w:right w:val="nil"/>
          </w:tcBorders>
          <w:vAlign w:val="center"/>
          <w:hideMark/>
        </w:tcPr>
        <w:p w:rsidR="00E66D9D" w:rsidRDefault="00E66D9D">
          <w:pPr>
            <w:jc w:val="center"/>
            <w:rPr>
              <w:rFonts w:ascii="Computerfont" w:eastAsia="Times New Roman" w:hAnsi="Computerfont" w:cs="Times New Roman"/>
              <w:b/>
              <w:sz w:val="36"/>
              <w:szCs w:val="36"/>
            </w:rPr>
          </w:pPr>
          <w:r>
            <w:rPr>
              <w:rFonts w:ascii="Computerfont" w:eastAsia="Times New Roman" w:hAnsi="Computerfont" w:cs="Times New Roman"/>
              <w:b/>
              <w:sz w:val="36"/>
              <w:szCs w:val="36"/>
            </w:rPr>
            <w:t>American Computer Science League</w:t>
          </w:r>
        </w:p>
      </w:tc>
      <w:tc>
        <w:tcPr>
          <w:tcW w:w="1980" w:type="dxa"/>
          <w:vMerge w:val="restart"/>
          <w:vAlign w:val="center"/>
          <w:hideMark/>
        </w:tcPr>
        <w:p w:rsidR="00E66D9D" w:rsidRPr="00E66D9D" w:rsidRDefault="004B132D">
          <w:pPr>
            <w:jc w:val="center"/>
            <w:rPr>
              <w:rFonts w:ascii="Times New Roman" w:eastAsia="Times New Roman" w:hAnsi="Times New Roman" w:cs="Times New Roman"/>
              <w:b/>
              <w:sz w:val="24"/>
              <w:szCs w:val="24"/>
            </w:rPr>
          </w:pPr>
          <w:r>
            <w:rPr>
              <w:rFonts w:ascii="Times New Roman" w:eastAsia="Times New Roman" w:hAnsi="Times New Roman" w:cs="Times New Roman"/>
              <w:b/>
              <w:sz w:val="24"/>
              <w:szCs w:val="24"/>
            </w:rPr>
            <w:t>Contest #3</w:t>
          </w:r>
        </w:p>
      </w:tc>
    </w:tr>
    <w:tr w:rsidR="00E66D9D" w:rsidTr="00E66D9D">
      <w:trPr>
        <w:trHeight w:val="364"/>
        <w:jc w:val="center"/>
      </w:trPr>
      <w:tc>
        <w:tcPr>
          <w:tcW w:w="0" w:type="auto"/>
          <w:vMerge/>
          <w:vAlign w:val="center"/>
          <w:hideMark/>
        </w:tcPr>
        <w:p w:rsidR="00E66D9D" w:rsidRDefault="00E66D9D">
          <w:pPr>
            <w:rPr>
              <w:rFonts w:ascii="Times New Roman" w:eastAsia="Times New Roman" w:hAnsi="Times New Roman" w:cs="Times New Roman"/>
              <w:b/>
              <w:sz w:val="24"/>
              <w:szCs w:val="24"/>
            </w:rPr>
          </w:pPr>
        </w:p>
      </w:tc>
      <w:tc>
        <w:tcPr>
          <w:tcW w:w="5927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E66D9D" w:rsidRDefault="00E66D9D">
          <w:pPr>
            <w:jc w:val="center"/>
            <w:rPr>
              <w:rFonts w:eastAsia="Times New Roman" w:cs="Times New Roman"/>
              <w:b/>
              <w:szCs w:val="24"/>
            </w:rPr>
          </w:pPr>
        </w:p>
        <w:p w:rsidR="00E66D9D" w:rsidRPr="00E66D9D" w:rsidRDefault="006209BB">
          <w:pPr>
            <w:jc w:val="center"/>
            <w:rPr>
              <w:rFonts w:ascii="Times New Roman" w:eastAsia="Times New Roman" w:hAnsi="Times New Roman" w:cs="Times New Roman"/>
              <w:b/>
              <w:sz w:val="24"/>
              <w:szCs w:val="24"/>
            </w:rPr>
          </w:pPr>
          <w:r>
            <w:rPr>
              <w:rFonts w:ascii="Times New Roman" w:eastAsia="Times New Roman" w:hAnsi="Times New Roman" w:cs="Times New Roman"/>
              <w:b/>
              <w:sz w:val="24"/>
              <w:szCs w:val="24"/>
            </w:rPr>
            <w:t>JUNIOR</w:t>
          </w:r>
          <w:r w:rsidR="00E66D9D" w:rsidRPr="00E66D9D">
            <w:rPr>
              <w:rFonts w:ascii="Times New Roman" w:eastAsia="Times New Roman" w:hAnsi="Times New Roman" w:cs="Times New Roman"/>
              <w:b/>
              <w:sz w:val="24"/>
              <w:szCs w:val="24"/>
            </w:rPr>
            <w:t xml:space="preserve"> DIVISION</w:t>
          </w:r>
          <w:r w:rsidR="004B132D">
            <w:rPr>
              <w:rFonts w:ascii="Times New Roman" w:eastAsia="Times New Roman" w:hAnsi="Times New Roman" w:cs="Times New Roman"/>
              <w:b/>
              <w:sz w:val="24"/>
              <w:szCs w:val="24"/>
            </w:rPr>
            <w:t xml:space="preserve"> SOLUTIONS</w:t>
          </w:r>
        </w:p>
      </w:tc>
      <w:tc>
        <w:tcPr>
          <w:tcW w:w="0" w:type="auto"/>
          <w:vMerge/>
          <w:vAlign w:val="center"/>
          <w:hideMark/>
        </w:tcPr>
        <w:p w:rsidR="00E66D9D" w:rsidRDefault="00E66D9D">
          <w:pPr>
            <w:rPr>
              <w:rFonts w:ascii="Times New Roman" w:eastAsia="Times New Roman" w:hAnsi="Times New Roman" w:cs="Times New Roman"/>
              <w:b/>
              <w:sz w:val="24"/>
              <w:szCs w:val="24"/>
            </w:rPr>
          </w:pPr>
        </w:p>
      </w:tc>
    </w:tr>
  </w:tbl>
  <w:p w:rsidR="00E66D9D" w:rsidRDefault="00E66D9D">
    <w:pPr>
      <w:pStyle w:val="Header"/>
    </w:pPr>
  </w:p>
  <w:p w:rsidR="00E66D9D" w:rsidRDefault="00E66D9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6D9D"/>
    <w:rsid w:val="000210D0"/>
    <w:rsid w:val="00052CA9"/>
    <w:rsid w:val="001027C7"/>
    <w:rsid w:val="00121507"/>
    <w:rsid w:val="00325D2A"/>
    <w:rsid w:val="004B132D"/>
    <w:rsid w:val="006209BB"/>
    <w:rsid w:val="0066522F"/>
    <w:rsid w:val="006D2529"/>
    <w:rsid w:val="00715BD3"/>
    <w:rsid w:val="007524C7"/>
    <w:rsid w:val="00801B78"/>
    <w:rsid w:val="00807056"/>
    <w:rsid w:val="00902013"/>
    <w:rsid w:val="00941EF7"/>
    <w:rsid w:val="009A251A"/>
    <w:rsid w:val="00A32F5E"/>
    <w:rsid w:val="00A56086"/>
    <w:rsid w:val="00A85842"/>
    <w:rsid w:val="00AB4F49"/>
    <w:rsid w:val="00BA0B6B"/>
    <w:rsid w:val="00E565C8"/>
    <w:rsid w:val="00E66D9D"/>
    <w:rsid w:val="00EA2647"/>
    <w:rsid w:val="00EB6ADC"/>
    <w:rsid w:val="00EC1FF4"/>
    <w:rsid w:val="00F511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DAFE143-BF26-43A6-8677-6433F4E220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/>
        <w:ind w:left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6D9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66D9D"/>
  </w:style>
  <w:style w:type="paragraph" w:styleId="Footer">
    <w:name w:val="footer"/>
    <w:basedOn w:val="Normal"/>
    <w:link w:val="FooterChar"/>
    <w:uiPriority w:val="99"/>
    <w:unhideWhenUsed/>
    <w:rsid w:val="00E66D9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66D9D"/>
  </w:style>
  <w:style w:type="paragraph" w:styleId="BalloonText">
    <w:name w:val="Balloon Text"/>
    <w:basedOn w:val="Normal"/>
    <w:link w:val="BalloonTextChar"/>
    <w:uiPriority w:val="99"/>
    <w:semiHidden/>
    <w:unhideWhenUsed/>
    <w:rsid w:val="00E66D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6D9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66D9D"/>
    <w:pPr>
      <w:spacing w:after="0"/>
      <w:ind w:left="0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9489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2</Pages>
  <Words>229</Words>
  <Characters>130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ice</dc:creator>
  <cp:lastModifiedBy>Gerald Tebrow</cp:lastModifiedBy>
  <cp:revision>16</cp:revision>
  <dcterms:created xsi:type="dcterms:W3CDTF">2017-08-18T00:08:00Z</dcterms:created>
  <dcterms:modified xsi:type="dcterms:W3CDTF">2018-01-26T17:33:00Z</dcterms:modified>
</cp:coreProperties>
</file>